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89" r:id="rId4"/>
    <p:sldId id="391" r:id="rId5"/>
    <p:sldId id="392" r:id="rId6"/>
    <p:sldId id="393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16" r:id="rId15"/>
    <p:sldId id="417" r:id="rId16"/>
    <p:sldId id="403" r:id="rId17"/>
    <p:sldId id="404" r:id="rId18"/>
    <p:sldId id="405" r:id="rId19"/>
    <p:sldId id="406" r:id="rId20"/>
    <p:sldId id="407" r:id="rId21"/>
    <p:sldId id="408" r:id="rId22"/>
    <p:sldId id="414" r:id="rId23"/>
    <p:sldId id="418" r:id="rId24"/>
    <p:sldId id="419" r:id="rId25"/>
    <p:sldId id="415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33CC33"/>
    <a:srgbClr val="CC3399"/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>
      <p:cViewPr>
        <p:scale>
          <a:sx n="74" d="100"/>
          <a:sy n="74" d="100"/>
        </p:scale>
        <p:origin x="480" y="-104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Relationship Id="rId4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50.png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9400" y="381000"/>
            <a:ext cx="8839200" cy="50167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– radiating systems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Solution </a:t>
            </a:r>
            <a:r>
              <a:rPr lang="en-US" sz="2400" b="1" dirty="0" smtClean="0">
                <a:solidFill>
                  <a:schemeClr val="folHlink"/>
                </a:solidFill>
              </a:rPr>
              <a:t>of Maxwell’s equations with </a:t>
            </a:r>
            <a:r>
              <a:rPr lang="en-US" sz="2400" b="1" dirty="0" smtClean="0">
                <a:solidFill>
                  <a:schemeClr val="folHlink"/>
                </a:solidFill>
              </a:rPr>
              <a:t>sources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Time periodic </a:t>
            </a:r>
            <a:r>
              <a:rPr lang="en-US" sz="2400" b="1" dirty="0" smtClean="0">
                <a:solidFill>
                  <a:schemeClr val="folHlink"/>
                </a:solidFill>
              </a:rPr>
              <a:t>sources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Examples</a:t>
            </a:r>
            <a:endParaRPr lang="en-US" sz="24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422"/>
              </p:ext>
            </p:extLst>
          </p:nvPr>
        </p:nvGraphicFramePr>
        <p:xfrm>
          <a:off x="228601" y="609600"/>
          <a:ext cx="6858000" cy="423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数式" r:id="rId3" imgW="3213000" imgH="1981080" progId="Equation.3">
                  <p:embed/>
                </p:oleObj>
              </mc:Choice>
              <mc:Fallback>
                <p:oleObj name="数式" r:id="rId3" imgW="32130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609600"/>
                        <a:ext cx="6858000" cy="423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21933"/>
              </p:ext>
            </p:extLst>
          </p:nvPr>
        </p:nvGraphicFramePr>
        <p:xfrm>
          <a:off x="4929187" y="4419600"/>
          <a:ext cx="3248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5" imgW="2412720" imgH="1358640" progId="Equation.DSMT4">
                  <p:embed/>
                </p:oleObj>
              </mc:Choice>
              <mc:Fallback>
                <p:oleObj name="Equation" r:id="rId5" imgW="2412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187" y="4419600"/>
                        <a:ext cx="32480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6197"/>
              </p:ext>
            </p:extLst>
          </p:nvPr>
        </p:nvGraphicFramePr>
        <p:xfrm>
          <a:off x="2438400" y="4490560"/>
          <a:ext cx="222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7" imgW="1650960" imgH="1358640" progId="Equation.DSMT4">
                  <p:embed/>
                </p:oleObj>
              </mc:Choice>
              <mc:Fallback>
                <p:oleObj name="Equation" r:id="rId7" imgW="16509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490560"/>
                        <a:ext cx="2222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94938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81702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1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44568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02340"/>
              </p:ext>
            </p:extLst>
          </p:nvPr>
        </p:nvGraphicFramePr>
        <p:xfrm>
          <a:off x="1487487" y="3338512"/>
          <a:ext cx="59039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3" name="数式" r:id="rId5" imgW="2590560" imgH="1104840" progId="Equation.3">
                  <p:embed/>
                </p:oleObj>
              </mc:Choice>
              <mc:Fallback>
                <p:oleObj name="数式" r:id="rId5" imgW="259056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3338512"/>
                        <a:ext cx="59039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166"/>
              </p:ext>
            </p:extLst>
          </p:nvPr>
        </p:nvGraphicFramePr>
        <p:xfrm>
          <a:off x="614363" y="1260474"/>
          <a:ext cx="7843837" cy="49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数式" r:id="rId3" imgW="3441600" imgH="2184120" progId="Equation.3">
                  <p:embed/>
                </p:oleObj>
              </mc:Choice>
              <mc:Fallback>
                <p:oleObj name="数式" r:id="rId3" imgW="344160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60474"/>
                        <a:ext cx="7843837" cy="498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27275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91896"/>
              </p:ext>
            </p:extLst>
          </p:nvPr>
        </p:nvGraphicFramePr>
        <p:xfrm>
          <a:off x="137886" y="3249613"/>
          <a:ext cx="608171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Equation" r:id="rId3" imgW="4076640" imgH="1320480" progId="Equation.DSMT4">
                  <p:embed/>
                </p:oleObj>
              </mc:Choice>
              <mc:Fallback>
                <p:oleObj name="Equation" r:id="rId3" imgW="407664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86" y="3249613"/>
                        <a:ext cx="6081712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6657"/>
              </p:ext>
            </p:extLst>
          </p:nvPr>
        </p:nvGraphicFramePr>
        <p:xfrm>
          <a:off x="838200" y="383232"/>
          <a:ext cx="7202487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5" imgW="4952880" imgH="1917360" progId="Equation.DSMT4">
                  <p:embed/>
                </p:oleObj>
              </mc:Choice>
              <mc:Fallback>
                <p:oleObj name="Equation" r:id="rId5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3232"/>
                        <a:ext cx="7202487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time harmonic sources 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2627"/>
              </p:ext>
            </p:extLst>
          </p:nvPr>
        </p:nvGraphicFramePr>
        <p:xfrm>
          <a:off x="174625" y="4908550"/>
          <a:ext cx="46513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7" imgW="3149280" imgH="977760" progId="Equation.DSMT4">
                  <p:embed/>
                </p:oleObj>
              </mc:Choice>
              <mc:Fallback>
                <p:oleObj name="Equation" r:id="rId7" imgW="3149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908550"/>
                        <a:ext cx="46513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47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048407" y="1150415"/>
            <a:ext cx="0" cy="2200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054503" y="3350502"/>
            <a:ext cx="18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48407" y="3350502"/>
            <a:ext cx="1524000" cy="8479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loud 7"/>
          <p:cNvSpPr/>
          <p:nvPr/>
        </p:nvSpPr>
        <p:spPr>
          <a:xfrm>
            <a:off x="609600" y="2760663"/>
            <a:ext cx="914400" cy="1075206"/>
          </a:xfrm>
          <a:prstGeom prst="cloud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33000">
                <a:srgbClr val="FF0000">
                  <a:tint val="44500"/>
                  <a:satMod val="160000"/>
                  <a:alpha val="35000"/>
                </a:srgb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048406" y="1683815"/>
            <a:ext cx="1371601" cy="16666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65601"/>
              </p:ext>
            </p:extLst>
          </p:nvPr>
        </p:nvGraphicFramePr>
        <p:xfrm>
          <a:off x="2620524" y="3876675"/>
          <a:ext cx="338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524" y="3876675"/>
                        <a:ext cx="3381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49238"/>
              </p:ext>
            </p:extLst>
          </p:nvPr>
        </p:nvGraphicFramePr>
        <p:xfrm>
          <a:off x="2108857" y="1375411"/>
          <a:ext cx="311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8857" y="1375411"/>
                        <a:ext cx="3111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503"/>
              </p:ext>
            </p:extLst>
          </p:nvPr>
        </p:nvGraphicFramePr>
        <p:xfrm>
          <a:off x="1119845" y="823390"/>
          <a:ext cx="312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9845" y="823390"/>
                        <a:ext cx="3127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49848"/>
              </p:ext>
            </p:extLst>
          </p:nvPr>
        </p:nvGraphicFramePr>
        <p:xfrm>
          <a:off x="3010557" y="2987153"/>
          <a:ext cx="338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0557" y="2987153"/>
                        <a:ext cx="3381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85480"/>
              </p:ext>
            </p:extLst>
          </p:nvPr>
        </p:nvGraphicFramePr>
        <p:xfrm>
          <a:off x="104414" y="4207106"/>
          <a:ext cx="249364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11" imgW="1396800" imgH="317160" progId="Equation.DSMT4">
                  <p:embed/>
                </p:oleObj>
              </mc:Choice>
              <mc:Fallback>
                <p:oleObj name="Equation" r:id="rId11" imgW="1396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414" y="4207106"/>
                        <a:ext cx="249364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28550"/>
              </p:ext>
            </p:extLst>
          </p:nvPr>
        </p:nvGraphicFramePr>
        <p:xfrm>
          <a:off x="3870302" y="870561"/>
          <a:ext cx="4983162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13" imgW="3340080" imgH="1726920" progId="Equation.DSMT4">
                  <p:embed/>
                </p:oleObj>
              </mc:Choice>
              <mc:Fallback>
                <p:oleObj name="Equation" r:id="rId13" imgW="33400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02" y="870561"/>
                        <a:ext cx="4983162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392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3877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26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8289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6699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68444"/>
              </p:ext>
            </p:extLst>
          </p:nvPr>
        </p:nvGraphicFramePr>
        <p:xfrm>
          <a:off x="1295400" y="936071"/>
          <a:ext cx="5715000" cy="201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36071"/>
                        <a:ext cx="5715000" cy="2013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830" y="3123031"/>
            <a:ext cx="8858250" cy="1743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01" y="4597854"/>
            <a:ext cx="8858250" cy="17621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28800" y="3352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(x)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6600" y="36576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(x)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47800" y="4495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(x)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4495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(x)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8115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46260"/>
              </p:ext>
            </p:extLst>
          </p:nvPr>
        </p:nvGraphicFramePr>
        <p:xfrm>
          <a:off x="914400" y="883027"/>
          <a:ext cx="6629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8" name="数式" r:id="rId3" imgW="2908080" imgH="812520" progId="Equation.3">
                  <p:embed/>
                </p:oleObj>
              </mc:Choice>
              <mc:Fallback>
                <p:oleObj name="数式" r:id="rId3" imgW="29080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83027"/>
                        <a:ext cx="66294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64688"/>
              </p:ext>
            </p:extLst>
          </p:nvPr>
        </p:nvGraphicFramePr>
        <p:xfrm>
          <a:off x="995521" y="266700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21" y="266700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22533"/>
              </p:ext>
            </p:extLst>
          </p:nvPr>
        </p:nvGraphicFramePr>
        <p:xfrm>
          <a:off x="1082675" y="4191000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0" name="数式" r:id="rId7" imgW="2908080" imgH="952200" progId="Equation.3">
                  <p:embed/>
                </p:oleObj>
              </mc:Choice>
              <mc:Fallback>
                <p:oleObj name="数式" r:id="rId7" imgW="290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91000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3510"/>
            <a:ext cx="9144000" cy="597097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4300" y="3810000"/>
            <a:ext cx="8915400" cy="2286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  -- some detai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54252"/>
              </p:ext>
            </p:extLst>
          </p:nvPr>
        </p:nvGraphicFramePr>
        <p:xfrm>
          <a:off x="563562" y="1143000"/>
          <a:ext cx="80168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3" imgW="7022880" imgH="2920680" progId="Equation.DSMT4">
                  <p:embed/>
                </p:oleObj>
              </mc:Choice>
              <mc:Fallback>
                <p:oleObj name="Equation" r:id="rId3" imgW="70228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143000"/>
                        <a:ext cx="8016875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8857"/>
              </p:ext>
            </p:extLst>
          </p:nvPr>
        </p:nvGraphicFramePr>
        <p:xfrm>
          <a:off x="563562" y="4746248"/>
          <a:ext cx="47799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1" name="Equation" r:id="rId5" imgW="3276360" imgH="977760" progId="Equation.DSMT4">
                  <p:embed/>
                </p:oleObj>
              </mc:Choice>
              <mc:Fallback>
                <p:oleObj name="Equation" r:id="rId5" imgW="3276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4746248"/>
                        <a:ext cx="47799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324600" y="2895600"/>
            <a:ext cx="0" cy="2200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330696" y="5095687"/>
            <a:ext cx="18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324600" y="5095687"/>
            <a:ext cx="1524000" cy="8479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loud 18"/>
          <p:cNvSpPr/>
          <p:nvPr/>
        </p:nvSpPr>
        <p:spPr>
          <a:xfrm>
            <a:off x="5885793" y="4505848"/>
            <a:ext cx="914400" cy="1075206"/>
          </a:xfrm>
          <a:prstGeom prst="cloud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33000">
                <a:srgbClr val="FF0000">
                  <a:tint val="44500"/>
                  <a:satMod val="160000"/>
                  <a:alpha val="35000"/>
                </a:srgb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24599" y="3429000"/>
            <a:ext cx="1371601" cy="16666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01"/>
              </p:ext>
            </p:extLst>
          </p:nvPr>
        </p:nvGraphicFramePr>
        <p:xfrm>
          <a:off x="7896717" y="5621860"/>
          <a:ext cx="338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6717" y="5621860"/>
                        <a:ext cx="3381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37991"/>
              </p:ext>
            </p:extLst>
          </p:nvPr>
        </p:nvGraphicFramePr>
        <p:xfrm>
          <a:off x="7850570" y="3168650"/>
          <a:ext cx="1062860" cy="44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3"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0570" y="3168650"/>
                        <a:ext cx="1062860" cy="44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73241"/>
              </p:ext>
            </p:extLst>
          </p:nvPr>
        </p:nvGraphicFramePr>
        <p:xfrm>
          <a:off x="6396038" y="2568575"/>
          <a:ext cx="312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6038" y="2568575"/>
                        <a:ext cx="3127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38750"/>
              </p:ext>
            </p:extLst>
          </p:nvPr>
        </p:nvGraphicFramePr>
        <p:xfrm>
          <a:off x="8286750" y="4732338"/>
          <a:ext cx="338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5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6750" y="4732338"/>
                        <a:ext cx="3381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82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3759"/>
              </p:ext>
            </p:extLst>
          </p:nvPr>
        </p:nvGraphicFramePr>
        <p:xfrm>
          <a:off x="838200" y="883027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数式" r:id="rId3" imgW="2908080" imgH="952200" progId="Equation.3">
                  <p:embed/>
                </p:oleObj>
              </mc:Choice>
              <mc:Fallback>
                <p:oleObj name="数式" r:id="rId3" imgW="290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3027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35632"/>
              </p:ext>
            </p:extLst>
          </p:nvPr>
        </p:nvGraphicFramePr>
        <p:xfrm>
          <a:off x="838200" y="3379304"/>
          <a:ext cx="6216650" cy="102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2" name="Equation" r:id="rId5" imgW="4952880" imgH="749160" progId="Equation.DSMT4">
                  <p:embed/>
                </p:oleObj>
              </mc:Choice>
              <mc:Fallback>
                <p:oleObj name="Equation" r:id="rId5" imgW="49528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9304"/>
                        <a:ext cx="6216650" cy="102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4495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smtClean="0">
                <a:latin typeface="+mj-lt"/>
              </a:rPr>
              <a:t>radiation </a:t>
            </a:r>
            <a:r>
              <a:rPr lang="en-US" sz="2400" dirty="0" smtClean="0">
                <a:latin typeface="+mj-lt"/>
              </a:rPr>
              <a:t>sourc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0701"/>
              </p:ext>
            </p:extLst>
          </p:nvPr>
        </p:nvGraphicFramePr>
        <p:xfrm>
          <a:off x="698500" y="4957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3" name="数式" r:id="rId7" imgW="3047760" imgH="393480" progId="Equation.3">
                  <p:embed/>
                </p:oleObj>
              </mc:Choice>
              <mc:Fallback>
                <p:oleObj name="数式" r:id="rId7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957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5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smtClean="0">
                <a:latin typeface="+mj-lt"/>
              </a:rPr>
              <a:t>radiation </a:t>
            </a:r>
            <a:r>
              <a:rPr lang="en-US" sz="2400" dirty="0" smtClean="0">
                <a:latin typeface="+mj-lt"/>
              </a:rPr>
              <a:t>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3438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68093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4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48919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5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91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smtClean="0">
                <a:latin typeface="+mj-lt"/>
              </a:rPr>
              <a:t>radiation </a:t>
            </a:r>
            <a:r>
              <a:rPr lang="en-US" sz="2400" dirty="0" smtClean="0">
                <a:latin typeface="+mj-lt"/>
              </a:rPr>
              <a:t>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52184"/>
              </p:ext>
            </p:extLst>
          </p:nvPr>
        </p:nvGraphicFramePr>
        <p:xfrm>
          <a:off x="275771" y="766465"/>
          <a:ext cx="5321300" cy="68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" y="766465"/>
                        <a:ext cx="5321300" cy="688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93115"/>
              </p:ext>
            </p:extLst>
          </p:nvPr>
        </p:nvGraphicFramePr>
        <p:xfrm>
          <a:off x="442912" y="1535119"/>
          <a:ext cx="87010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Equation" r:id="rId5" imgW="4800600" imgH="672840" progId="Equation.DSMT4">
                  <p:embed/>
                </p:oleObj>
              </mc:Choice>
              <mc:Fallback>
                <p:oleObj name="Equation" r:id="rId5" imgW="4800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1535119"/>
                        <a:ext cx="87010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3832528"/>
            <a:ext cx="4114800" cy="18007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286" y="3814385"/>
            <a:ext cx="4307114" cy="169905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98964"/>
              </p:ext>
            </p:extLst>
          </p:nvPr>
        </p:nvGraphicFramePr>
        <p:xfrm>
          <a:off x="1162874" y="3896705"/>
          <a:ext cx="2951926" cy="55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Equation" r:id="rId9" imgW="2209680" imgH="419040" progId="Equation.DSMT4">
                  <p:embed/>
                </p:oleObj>
              </mc:Choice>
              <mc:Fallback>
                <p:oleObj name="Equation" r:id="rId9" imgW="2209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2874" y="3896705"/>
                        <a:ext cx="2951926" cy="55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65647"/>
              </p:ext>
            </p:extLst>
          </p:nvPr>
        </p:nvGraphicFramePr>
        <p:xfrm>
          <a:off x="5751513" y="3371850"/>
          <a:ext cx="2917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11" imgW="2184120" imgH="419040" progId="Equation.DSMT4">
                  <p:embed/>
                </p:oleObj>
              </mc:Choice>
              <mc:Fallback>
                <p:oleObj name="Equation" r:id="rId11" imgW="2184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1513" y="3371850"/>
                        <a:ext cx="29178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51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3254090"/>
            <a:ext cx="4676775" cy="20739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3527112"/>
            <a:ext cx="4210050" cy="18068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smtClean="0">
                <a:latin typeface="+mj-lt"/>
              </a:rPr>
              <a:t>radiation </a:t>
            </a:r>
            <a:r>
              <a:rPr lang="en-US" sz="2400" dirty="0" smtClean="0">
                <a:latin typeface="+mj-lt"/>
              </a:rPr>
              <a:t>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52184"/>
              </p:ext>
            </p:extLst>
          </p:nvPr>
        </p:nvGraphicFramePr>
        <p:xfrm>
          <a:off x="275771" y="766465"/>
          <a:ext cx="5321300" cy="68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2" name="数式" r:id="rId5" imgW="3047760" imgH="393480" progId="Equation.3">
                  <p:embed/>
                </p:oleObj>
              </mc:Choice>
              <mc:Fallback>
                <p:oleObj name="数式" r:id="rId5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" y="766465"/>
                        <a:ext cx="5321300" cy="688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13028"/>
              </p:ext>
            </p:extLst>
          </p:nvPr>
        </p:nvGraphicFramePr>
        <p:xfrm>
          <a:off x="275771" y="1609371"/>
          <a:ext cx="92090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name="Equation" r:id="rId7" imgW="5079960" imgH="672840" progId="Equation.DSMT4">
                  <p:embed/>
                </p:oleObj>
              </mc:Choice>
              <mc:Fallback>
                <p:oleObj name="Equation" r:id="rId7" imgW="5079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" y="1609371"/>
                        <a:ext cx="92090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34617"/>
              </p:ext>
            </p:extLst>
          </p:nvPr>
        </p:nvGraphicFramePr>
        <p:xfrm>
          <a:off x="457200" y="3049491"/>
          <a:ext cx="3714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Equation" r:id="rId9" imgW="2781000" imgH="393480" progId="Equation.DSMT4">
                  <p:embed/>
                </p:oleObj>
              </mc:Choice>
              <mc:Fallback>
                <p:oleObj name="Equation" r:id="rId9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049491"/>
                        <a:ext cx="37147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83604"/>
              </p:ext>
            </p:extLst>
          </p:nvPr>
        </p:nvGraphicFramePr>
        <p:xfrm>
          <a:off x="5146675" y="4176713"/>
          <a:ext cx="3698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5" name="Equation" r:id="rId11" imgW="2768400" imgH="393480" progId="Equation.DSMT4">
                  <p:embed/>
                </p:oleObj>
              </mc:Choice>
              <mc:Fallback>
                <p:oleObj name="Equation" r:id="rId11" imgW="276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6675" y="4176713"/>
                        <a:ext cx="36988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08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60367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0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45613"/>
              </p:ext>
            </p:extLst>
          </p:nvPr>
        </p:nvGraphicFramePr>
        <p:xfrm>
          <a:off x="621030" y="3542908"/>
          <a:ext cx="8013700" cy="293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1" name="Equation" r:id="rId5" imgW="5321160" imgH="1942920" progId="Equation.DSMT4">
                  <p:embed/>
                </p:oleObj>
              </mc:Choice>
              <mc:Fallback>
                <p:oleObj name="Equation" r:id="rId5" imgW="532116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" y="3542908"/>
                        <a:ext cx="8013700" cy="293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1994"/>
              </p:ext>
            </p:extLst>
          </p:nvPr>
        </p:nvGraphicFramePr>
        <p:xfrm>
          <a:off x="711994" y="1488132"/>
          <a:ext cx="726281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3" imgW="5143320" imgH="3225600" progId="Equation.DSMT4">
                  <p:embed/>
                </p:oleObj>
              </mc:Choice>
              <mc:Fallback>
                <p:oleObj name="Equation" r:id="rId3" imgW="514332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4" y="1488132"/>
                        <a:ext cx="726281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364" y="26938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review --</a:t>
            </a:r>
          </a:p>
        </p:txBody>
      </p:sp>
    </p:spTree>
    <p:extLst>
      <p:ext uri="{BB962C8B-B14F-4D97-AF65-F5344CB8AC3E}">
        <p14:creationId xmlns:p14="http://schemas.microsoft.com/office/powerpoint/2010/main" val="191847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91034"/>
              </p:ext>
            </p:extLst>
          </p:nvPr>
        </p:nvGraphicFramePr>
        <p:xfrm>
          <a:off x="624681" y="1410405"/>
          <a:ext cx="7437438" cy="459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3" imgW="3517560" imgH="2171520" progId="Equation.DSMT4">
                  <p:embed/>
                </p:oleObj>
              </mc:Choice>
              <mc:Fallback>
                <p:oleObj name="Equation" r:id="rId3" imgW="35175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" y="1410405"/>
                        <a:ext cx="7437438" cy="459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74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29395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1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2161"/>
              </p:ext>
            </p:extLst>
          </p:nvPr>
        </p:nvGraphicFramePr>
        <p:xfrm>
          <a:off x="511175" y="1417638"/>
          <a:ext cx="7091363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3" imgW="4609800" imgH="2793960" progId="Equation.DSMT4">
                  <p:embed/>
                </p:oleObj>
              </mc:Choice>
              <mc:Fallback>
                <p:oleObj name="Equation" r:id="rId3" imgW="460980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417638"/>
                        <a:ext cx="7091363" cy="430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</p:spTree>
    <p:extLst>
      <p:ext uri="{BB962C8B-B14F-4D97-AF65-F5344CB8AC3E}">
        <p14:creationId xmlns:p14="http://schemas.microsoft.com/office/powerpoint/2010/main" val="55359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15645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0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24880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1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54280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2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1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35470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85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19200" y="3657600"/>
            <a:ext cx="6781800" cy="1371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36555"/>
              </p:ext>
            </p:extLst>
          </p:nvPr>
        </p:nvGraphicFramePr>
        <p:xfrm>
          <a:off x="0" y="990600"/>
          <a:ext cx="7848600" cy="253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Equation" r:id="rId3" imgW="5397480" imgH="1739880" progId="Equation.DSMT4">
                  <p:embed/>
                </p:oleObj>
              </mc:Choice>
              <mc:Fallback>
                <p:oleObj name="Equation" r:id="rId3" imgW="539748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848600" cy="2533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00380"/>
              </p:ext>
            </p:extLst>
          </p:nvPr>
        </p:nvGraphicFramePr>
        <p:xfrm>
          <a:off x="439271" y="3352800"/>
          <a:ext cx="840796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Equation" r:id="rId5" imgW="6756120" imgH="1714320" progId="Equation.DSMT4">
                  <p:embed/>
                </p:oleObj>
              </mc:Choice>
              <mc:Fallback>
                <p:oleObj name="Equation" r:id="rId5" imgW="67561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271" y="3352800"/>
                        <a:ext cx="8407964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0" y="5715000"/>
            <a:ext cx="6942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b="1" dirty="0" err="1"/>
              <a:t>Liénard-Wiechert</a:t>
            </a:r>
            <a:r>
              <a:rPr lang="en-US" sz="2400" b="1" dirty="0"/>
              <a:t> potentials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61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2</TotalTime>
  <Words>451</Words>
  <Application>Microsoft Office PowerPoint</Application>
  <PresentationFormat>On-screen Show (4:3)</PresentationFormat>
  <Paragraphs>11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Wingdings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53</cp:revision>
  <cp:lastPrinted>2018-04-13T03:55:32Z</cp:lastPrinted>
  <dcterms:created xsi:type="dcterms:W3CDTF">2012-01-10T18:32:24Z</dcterms:created>
  <dcterms:modified xsi:type="dcterms:W3CDTF">2018-04-13T03:55:54Z</dcterms:modified>
</cp:coreProperties>
</file>